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66E2D" w:rsidRPr="00C66E2D" w:rsidRDefault="00C66E2D" w:rsidP="00C66E2D">
      <w:pPr>
        <w:tabs>
          <w:tab w:val="left" w:leader="dot" w:pos="10206"/>
        </w:tabs>
        <w:spacing w:after="0" w:line="240" w:lineRule="auto"/>
        <w:rPr>
          <w:rFonts w:ascii="Times New Roman" w:eastAsia="Times New Roman" w:hAnsi="Times New Roman" w:cs="Times New Roman"/>
          <w:bCs/>
          <w:iCs/>
          <w:sz w:val="34"/>
          <w:szCs w:val="28"/>
        </w:rPr>
      </w:pPr>
      <w:proofErr w:type="spellStart"/>
      <w:r w:rsidRPr="00C66E2D">
        <w:rPr>
          <w:rFonts w:ascii="Times New Roman" w:eastAsia="Times New Roman" w:hAnsi="Times New Roman" w:cs="Times New Roman"/>
          <w:b/>
          <w:bCs/>
          <w:iCs/>
          <w:color w:val="800080"/>
          <w:sz w:val="34"/>
          <w:szCs w:val="28"/>
          <w:u w:val="single"/>
        </w:rPr>
        <w:t>Tiết</w:t>
      </w:r>
      <w:proofErr w:type="spellEnd"/>
      <w:r w:rsidRPr="00C66E2D">
        <w:rPr>
          <w:rFonts w:ascii="Times New Roman" w:eastAsia="Times New Roman" w:hAnsi="Times New Roman" w:cs="Times New Roman"/>
          <w:b/>
          <w:bCs/>
          <w:iCs/>
          <w:color w:val="800080"/>
          <w:sz w:val="34"/>
          <w:szCs w:val="28"/>
          <w:u w:val="single"/>
        </w:rPr>
        <w:t xml:space="preserve"> 56</w:t>
      </w:r>
      <w:r w:rsidRPr="00C66E2D">
        <w:rPr>
          <w:rFonts w:ascii="Times New Roman" w:eastAsia="Times New Roman" w:hAnsi="Times New Roman" w:cs="Times New Roman"/>
          <w:b/>
          <w:bCs/>
          <w:iCs/>
          <w:color w:val="800080"/>
          <w:sz w:val="34"/>
          <w:szCs w:val="28"/>
        </w:rPr>
        <w:t xml:space="preserve">:          </w:t>
      </w:r>
      <w:r w:rsidRPr="00C66E2D">
        <w:rPr>
          <w:rFonts w:ascii="Times New Roman" w:eastAsia="Times New Roman" w:hAnsi="Times New Roman" w:cs="Times New Roman"/>
          <w:b/>
          <w:iCs/>
          <w:color w:val="0000FF"/>
          <w:sz w:val="34"/>
          <w:szCs w:val="28"/>
        </w:rPr>
        <w:t xml:space="preserve">              </w:t>
      </w:r>
      <w:r w:rsidRPr="00C66E2D">
        <w:rPr>
          <w:rFonts w:ascii="Times New Roman" w:eastAsia="Times New Roman" w:hAnsi="Times New Roman" w:cs="Tahoma"/>
          <w:b/>
          <w:iCs/>
          <w:color w:val="0000FF"/>
          <w:sz w:val="34"/>
          <w:szCs w:val="28"/>
        </w:rPr>
        <w:t>§</w:t>
      </w:r>
      <w:r w:rsidRPr="00C66E2D">
        <w:rPr>
          <w:rFonts w:ascii="Times New Roman" w:eastAsia="Times New Roman" w:hAnsi="Times New Roman" w:cs="Times New Roman"/>
          <w:b/>
          <w:iCs/>
          <w:color w:val="0000FF"/>
          <w:sz w:val="34"/>
          <w:szCs w:val="28"/>
        </w:rPr>
        <w:t>5. ĐA THỨC</w:t>
      </w:r>
    </w:p>
    <w:p w:rsidR="005A3683" w:rsidRPr="00C66E2D" w:rsidRDefault="00C66E2D" w:rsidP="00C66E2D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</w:pPr>
      <w:r w:rsidRPr="00C66E2D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>A</w:t>
      </w:r>
      <w:r w:rsidR="005A3683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>/ MỤC TIÊU:</w:t>
      </w:r>
      <w:bookmarkStart w:id="0" w:name="_GoBack"/>
      <w:bookmarkEnd w:id="0"/>
    </w:p>
    <w:p w:rsidR="00C66E2D" w:rsidRPr="00C66E2D" w:rsidRDefault="00C66E2D" w:rsidP="00C66E2D">
      <w:pPr>
        <w:numPr>
          <w:ilvl w:val="0"/>
          <w:numId w:val="1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HS </w:t>
      </w:r>
      <w:proofErr w:type="spellStart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ận</w:t>
      </w:r>
      <w:proofErr w:type="spellEnd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t</w:t>
      </w:r>
      <w:proofErr w:type="spellEnd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ược</w:t>
      </w:r>
      <w:proofErr w:type="spellEnd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ông</w:t>
      </w:r>
      <w:proofErr w:type="spellEnd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qua </w:t>
      </w:r>
      <w:proofErr w:type="spellStart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ột</w:t>
      </w:r>
      <w:proofErr w:type="spellEnd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ố</w:t>
      </w:r>
      <w:proofErr w:type="spellEnd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í</w:t>
      </w:r>
      <w:proofErr w:type="spellEnd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ụ</w:t>
      </w:r>
      <w:proofErr w:type="spellEnd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ụ</w:t>
      </w:r>
      <w:proofErr w:type="spellEnd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ể</w:t>
      </w:r>
      <w:proofErr w:type="spellEnd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C66E2D" w:rsidRPr="00C66E2D" w:rsidRDefault="00C66E2D" w:rsidP="00C66E2D">
      <w:pPr>
        <w:numPr>
          <w:ilvl w:val="0"/>
          <w:numId w:val="1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t</w:t>
      </w:r>
      <w:proofErr w:type="spellEnd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proofErr w:type="gramStart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u</w:t>
      </w:r>
      <w:proofErr w:type="spellEnd"/>
      <w:proofErr w:type="gramEnd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ọn</w:t>
      </w:r>
      <w:proofErr w:type="spellEnd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, </w:t>
      </w:r>
      <w:proofErr w:type="spellStart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ìm</w:t>
      </w:r>
      <w:proofErr w:type="spellEnd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ậc</w:t>
      </w:r>
      <w:proofErr w:type="spellEnd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ủa</w:t>
      </w:r>
      <w:proofErr w:type="spellEnd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C66E2D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C66E2D" w:rsidRPr="00C66E2D" w:rsidRDefault="00C66E2D" w:rsidP="00C66E2D">
      <w:pPr>
        <w:tabs>
          <w:tab w:val="left" w:pos="360"/>
        </w:tabs>
        <w:rPr>
          <w:b/>
          <w:color w:val="FF0000"/>
          <w:sz w:val="28"/>
          <w:szCs w:val="28"/>
        </w:rPr>
      </w:pPr>
      <w:r w:rsidRPr="00C66E2D">
        <w:rPr>
          <w:b/>
          <w:color w:val="FF0000"/>
          <w:sz w:val="28"/>
          <w:szCs w:val="28"/>
        </w:rPr>
        <w:t>B/</w:t>
      </w:r>
      <w:r w:rsidRPr="00C66E2D">
        <w:rPr>
          <w:rFonts w:ascii="Times New Roman" w:hAnsi="Times New Roman"/>
          <w:b/>
          <w:color w:val="FF0000"/>
          <w:sz w:val="28"/>
          <w:szCs w:val="28"/>
        </w:rPr>
        <w:t>HƯỚNG DẪN NGHIÊN CỨU BÀI HỌC</w:t>
      </w:r>
      <w:r w:rsidRPr="00C66E2D">
        <w:rPr>
          <w:b/>
          <w:color w:val="FF0000"/>
          <w:sz w:val="28"/>
          <w:szCs w:val="28"/>
        </w:rPr>
        <w:t>:</w:t>
      </w:r>
    </w:p>
    <w:p w:rsidR="00C66E2D" w:rsidRPr="00B50186" w:rsidRDefault="00C66E2D" w:rsidP="00C66E2D">
      <w:pPr>
        <w:pStyle w:val="ListParagraph"/>
        <w:numPr>
          <w:ilvl w:val="0"/>
          <w:numId w:val="2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</w:pPr>
      <w:proofErr w:type="spellStart"/>
      <w:r w:rsidRPr="00B5018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>Đa</w:t>
      </w:r>
      <w:proofErr w:type="spellEnd"/>
      <w:r w:rsidRPr="00B5018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 xml:space="preserve"> </w:t>
      </w:r>
      <w:proofErr w:type="spellStart"/>
      <w:r w:rsidRPr="00B5018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>thức</w:t>
      </w:r>
      <w:proofErr w:type="spellEnd"/>
      <w:r w:rsidRPr="00B5018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 xml:space="preserve"> </w:t>
      </w:r>
    </w:p>
    <w:p w:rsidR="00C66E2D" w:rsidRDefault="00C66E2D" w:rsidP="00C66E2D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i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SGK/36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rồ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r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̉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ờ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â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̉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a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:</w:t>
      </w:r>
    </w:p>
    <w:p w:rsidR="00C66E2D" w:rsidRDefault="00C66E2D" w:rsidP="00C66E2D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à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la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</w:t>
      </w:r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?</w:t>
      </w:r>
      <w:proofErr w:type="gramEnd"/>
    </w:p>
    <w:p w:rsidR="00C66E2D" w:rsidRDefault="00C66E2D" w:rsidP="00C66E2D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ỗ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co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ươ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ọ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la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hay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không</w:t>
      </w:r>
      <w:proofErr w:type="spellEnd"/>
      <w:r w:rsidR="00EA7614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EA7614" w:rsidRDefault="00EA7614" w:rsidP="00C66E2D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ị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ghĩ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: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SGK/37</w:t>
      </w:r>
    </w:p>
    <w:p w:rsidR="00EA7614" w:rsidRDefault="00EA7614" w:rsidP="00C66E2D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?1 SGK/37</w:t>
      </w:r>
    </w:p>
    <w:p w:rsidR="00EA7614" w:rsidRDefault="00EA7614" w:rsidP="00C66E2D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Chú ý :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SGK/37</w:t>
      </w:r>
    </w:p>
    <w:p w:rsidR="00EA7614" w:rsidRPr="00B50186" w:rsidRDefault="00EA7614" w:rsidP="00EA7614">
      <w:pPr>
        <w:pStyle w:val="ListParagraph"/>
        <w:numPr>
          <w:ilvl w:val="0"/>
          <w:numId w:val="2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</w:pPr>
      <w:r w:rsidRPr="00B5018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 xml:space="preserve">Thu </w:t>
      </w:r>
      <w:proofErr w:type="spellStart"/>
      <w:r w:rsidRPr="00B5018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>gọn</w:t>
      </w:r>
      <w:proofErr w:type="spellEnd"/>
      <w:r w:rsidRPr="00B5018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 xml:space="preserve"> </w:t>
      </w:r>
      <w:proofErr w:type="spellStart"/>
      <w:r w:rsidRPr="00B5018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>đa</w:t>
      </w:r>
      <w:proofErr w:type="spellEnd"/>
      <w:r w:rsidRPr="00B5018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 xml:space="preserve"> </w:t>
      </w:r>
      <w:proofErr w:type="spellStart"/>
      <w:r w:rsidRPr="00B5018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>thức</w:t>
      </w:r>
      <w:proofErr w:type="spellEnd"/>
      <w:r w:rsidRPr="00B5018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 xml:space="preserve"> </w:t>
      </w:r>
    </w:p>
    <w:p w:rsidR="00EA7614" w:rsidRPr="00EA7614" w:rsidRDefault="00EA7614" w:rsidP="00EA7614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Xét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a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ức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: M = 2x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y – 3xy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+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xy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+</w:t>
      </w:r>
      <w:r w:rsidRPr="00EA7614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  <w:lang w:val="fr-FR"/>
        </w:rPr>
        <w:object w:dxaOrig="240" w:dyaOrig="620">
          <v:shape id="_x0000_i1025" type="#_x0000_t75" style="width:12pt;height:30.75pt" o:ole="">
            <v:imagedata r:id="rId5" o:title=""/>
          </v:shape>
          <o:OLEObject Type="Embed" ProgID="Equation.DSMT4" ShapeID="_x0000_i1025" DrawAspect="Content" ObjectID="_1647448868" r:id="rId6"/>
        </w:objec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x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y – x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y – xy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+ </w:t>
      </w:r>
      <w:r w:rsidRPr="00EA7614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  <w:lang w:val="fr-FR"/>
        </w:rPr>
        <w:object w:dxaOrig="320" w:dyaOrig="620">
          <v:shape id="_x0000_i1026" type="#_x0000_t75" style="width:15.75pt;height:30.75pt" o:ole="">
            <v:imagedata r:id="rId7" o:title=""/>
          </v:shape>
          <o:OLEObject Type="Embed" ProgID="Equation.DSMT4" ShapeID="_x0000_i1026" DrawAspect="Content" ObjectID="_1647448869" r:id="rId8"/>
        </w:objec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xy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. Cho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iết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a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ức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ày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ó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ao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iêu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ạng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ử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ồng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dạng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?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au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ó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ộng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ác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ơn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ức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ồng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dạng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ấy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lại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?</w:t>
      </w:r>
    </w:p>
    <w:p w:rsidR="00EA7614" w:rsidRPr="00EA7614" w:rsidRDefault="00EA7614" w:rsidP="00EA7614">
      <w:pPr>
        <w:tabs>
          <w:tab w:val="left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</w:p>
    <w:p w:rsidR="00EA7614" w:rsidRPr="00EA7614" w:rsidRDefault="00EA7614" w:rsidP="00EA7614">
      <w:pPr>
        <w:tabs>
          <w:tab w:val="left" w:pos="360"/>
        </w:tabs>
        <w:spacing w:after="0" w:line="240" w:lineRule="auto"/>
        <w:ind w:left="72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</w:rPr>
        <w:t>-&gt;</w:t>
      </w:r>
      <w:r w:rsidRPr="00EA7614">
        <w:rPr>
          <w:color w:val="000000"/>
          <w:sz w:val="24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rong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a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ức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ó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ác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ạng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ử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ồng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dạng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là:</w:t>
      </w:r>
    </w:p>
    <w:p w:rsidR="00EA7614" w:rsidRPr="00EA7614" w:rsidRDefault="00EA7614" w:rsidP="00EA7614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 w:rsidRPr="00EA7614">
        <w:rPr>
          <w:rFonts w:ascii="Times New Roman" w:eastAsia="Times New Roman" w:hAnsi="Times New Roman" w:cs="Times New Roman"/>
          <w:iCs/>
          <w:color w:val="0000FF"/>
          <w:sz w:val="28"/>
          <w:szCs w:val="28"/>
          <w:lang w:val="fr-FR"/>
        </w:rPr>
        <w:t>*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 2x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y;</w:t>
      </w:r>
      <w:r w:rsidRPr="00EA7614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  <w:lang w:val="fr-FR"/>
        </w:rPr>
        <w:object w:dxaOrig="240" w:dyaOrig="620">
          <v:shape id="_x0000_i1027" type="#_x0000_t75" style="width:12pt;height:30.75pt" o:ole="">
            <v:imagedata r:id="rId5" o:title=""/>
          </v:shape>
          <o:OLEObject Type="Embed" ProgID="Equation.DSMT4" ShapeID="_x0000_i1027" DrawAspect="Content" ObjectID="_1647448870" r:id="rId9"/>
        </w:objec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x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y ; x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y</w:t>
      </w:r>
    </w:p>
    <w:p w:rsidR="00EA7614" w:rsidRPr="00EA7614" w:rsidRDefault="00EA7614" w:rsidP="00EA7614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 w:rsidRPr="00EA7614">
        <w:rPr>
          <w:rFonts w:ascii="Times New Roman" w:eastAsia="Times New Roman" w:hAnsi="Times New Roman" w:cs="Times New Roman"/>
          <w:iCs/>
          <w:color w:val="0000FF"/>
          <w:sz w:val="28"/>
          <w:szCs w:val="28"/>
          <w:lang w:val="fr-FR"/>
        </w:rPr>
        <w:t>*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 –3xy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; – xy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</w:p>
    <w:p w:rsidR="00EA7614" w:rsidRPr="00EA7614" w:rsidRDefault="00EA7614" w:rsidP="00EA7614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 w:rsidRPr="00EA7614">
        <w:rPr>
          <w:rFonts w:ascii="Times New Roman" w:eastAsia="Times New Roman" w:hAnsi="Times New Roman" w:cs="Times New Roman"/>
          <w:iCs/>
          <w:color w:val="0000FF"/>
          <w:sz w:val="28"/>
          <w:szCs w:val="28"/>
          <w:lang w:val="fr-FR"/>
        </w:rPr>
        <w:t>*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 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xy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gram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;</w:t>
      </w:r>
      <w:proofErr w:type="gramEnd"/>
      <w:r w:rsidRPr="00EA7614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  <w:lang w:val="fr-FR"/>
        </w:rPr>
        <w:object w:dxaOrig="320" w:dyaOrig="620">
          <v:shape id="_x0000_i1028" type="#_x0000_t75" style="width:15.75pt;height:30.75pt" o:ole="">
            <v:imagedata r:id="rId7" o:title=""/>
          </v:shape>
          <o:OLEObject Type="Embed" ProgID="Equation.DSMT4" ShapeID="_x0000_i1028" DrawAspect="Content" ObjectID="_1647448871" r:id="rId10"/>
        </w:objec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xy</w:t>
      </w:r>
      <w:proofErr w:type="spellEnd"/>
    </w:p>
    <w:p w:rsidR="00EA7614" w:rsidRDefault="00EA7614" w:rsidP="00EA7614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M</w:t>
      </w:r>
      <w:proofErr w:type="gram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=(</w:t>
      </w:r>
      <w:proofErr w:type="gram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2+</w:t>
      </w:r>
      <w:r w:rsidRPr="00EA7614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  <w:lang w:val="fr-FR"/>
        </w:rPr>
        <w:object w:dxaOrig="240" w:dyaOrig="620">
          <v:shape id="_x0000_i1029" type="#_x0000_t75" style="width:12pt;height:30.75pt" o:ole="">
            <v:imagedata r:id="rId5" o:title=""/>
          </v:shape>
          <o:OLEObject Type="Embed" ProgID="Equation.DSMT4" ShapeID="_x0000_i1029" DrawAspect="Content" ObjectID="_1647448872" r:id="rId11"/>
        </w:objec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+1)x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y+(–3–1)xy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+(1+</w:t>
      </w:r>
      <w:r w:rsidRPr="00EA7614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  <w:lang w:val="fr-FR"/>
        </w:rPr>
        <w:object w:dxaOrig="320" w:dyaOrig="620">
          <v:shape id="_x0000_i1030" type="#_x0000_t75" style="width:15.75pt;height:30.75pt" o:ole="">
            <v:imagedata r:id="rId7" o:title=""/>
          </v:shape>
          <o:OLEObject Type="Embed" ProgID="Equation.DSMT4" ShapeID="_x0000_i1030" DrawAspect="Content" ObjectID="_1647448873" r:id="rId12"/>
        </w:objec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)</w: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xy</w:t>
      </w:r>
      <w:proofErr w:type="spellEnd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=</w:t>
      </w:r>
      <w:r w:rsidRPr="00EA7614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  <w:lang w:val="fr-FR"/>
        </w:rPr>
        <w:object w:dxaOrig="240" w:dyaOrig="620">
          <v:shape id="_x0000_i1031" type="#_x0000_t75" style="width:12pt;height:30.75pt" o:ole="">
            <v:imagedata r:id="rId13" o:title=""/>
          </v:shape>
          <o:OLEObject Type="Embed" ProgID="Equation.DSMT4" ShapeID="_x0000_i1031" DrawAspect="Content" ObjectID="_1647448874" r:id="rId14"/>
        </w:objec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x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y–4xy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+</w:t>
      </w:r>
      <w:r w:rsidRPr="00EA7614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  <w:lang w:val="fr-FR"/>
        </w:rPr>
        <w:object w:dxaOrig="320" w:dyaOrig="620">
          <v:shape id="_x0000_i1032" type="#_x0000_t75" style="width:15.75pt;height:30.75pt" o:ole="">
            <v:imagedata r:id="rId15" o:title=""/>
          </v:shape>
          <o:OLEObject Type="Embed" ProgID="Equation.DSMT4" ShapeID="_x0000_i1032" DrawAspect="Content" ObjectID="_1647448875" r:id="rId16"/>
        </w:object>
      </w:r>
      <w:proofErr w:type="spellStart"/>
      <w:r w:rsidRPr="00EA7614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xy</w:t>
      </w:r>
      <w:proofErr w:type="spellEnd"/>
    </w:p>
    <w:p w:rsidR="00EA7614" w:rsidRPr="005A3683" w:rsidRDefault="00EA7614" w:rsidP="005A3683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rong</w:t>
      </w:r>
      <w:proofErr w:type="spellEnd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a</w:t>
      </w:r>
      <w:proofErr w:type="spellEnd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ức</w:t>
      </w:r>
      <w:proofErr w:type="spellEnd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u</w:t>
      </w:r>
      <w:proofErr w:type="spellEnd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ược</w:t>
      </w:r>
      <w:proofErr w:type="spellEnd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ó</w:t>
      </w:r>
      <w:proofErr w:type="spellEnd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òn</w:t>
      </w:r>
      <w:proofErr w:type="spellEnd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ạng</w:t>
      </w:r>
      <w:proofErr w:type="spellEnd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ử</w:t>
      </w:r>
      <w:proofErr w:type="spellEnd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ào</w:t>
      </w:r>
      <w:proofErr w:type="spellEnd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ồng</w:t>
      </w:r>
      <w:proofErr w:type="spellEnd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dạng</w:t>
      </w:r>
      <w:proofErr w:type="spellEnd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ữa</w:t>
      </w:r>
      <w:proofErr w:type="spellEnd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ay</w:t>
      </w:r>
      <w:proofErr w:type="spellEnd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không</w:t>
      </w:r>
      <w:proofErr w:type="spellEnd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?</w:t>
      </w:r>
    </w:p>
    <w:p w:rsidR="005A3683" w:rsidRDefault="005A3683" w:rsidP="005A3683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a</w:t>
      </w:r>
      <w:proofErr w:type="spellEnd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ức</w:t>
      </w:r>
      <w:proofErr w:type="spellEnd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r w:rsidRPr="005A3683">
        <w:rPr>
          <w:position w:val="-24"/>
          <w:sz w:val="28"/>
          <w:szCs w:val="28"/>
          <w:lang w:val="fr-FR"/>
        </w:rPr>
        <w:object w:dxaOrig="240" w:dyaOrig="620">
          <v:shape id="_x0000_i1033" type="#_x0000_t75" style="width:12pt;height:30.75pt" o:ole="">
            <v:imagedata r:id="rId13" o:title=""/>
          </v:shape>
          <o:OLEObject Type="Embed" ProgID="Equation.DSMT4" ShapeID="_x0000_i1033" DrawAspect="Content" ObjectID="_1647448876" r:id="rId17"/>
        </w:object>
      </w:r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x</w:t>
      </w:r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y – 4xy</w:t>
      </w:r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+</w:t>
      </w:r>
      <w:r w:rsidRPr="005A3683">
        <w:rPr>
          <w:position w:val="-24"/>
          <w:sz w:val="28"/>
          <w:szCs w:val="28"/>
          <w:lang w:val="fr-FR"/>
        </w:rPr>
        <w:object w:dxaOrig="320" w:dyaOrig="620">
          <v:shape id="_x0000_i1034" type="#_x0000_t75" style="width:15.75pt;height:30.75pt" o:ole="">
            <v:imagedata r:id="rId15" o:title=""/>
          </v:shape>
          <o:OLEObject Type="Embed" ProgID="Equation.DSMT4" ShapeID="_x0000_i1034" DrawAspect="Content" ObjectID="_1647448877" r:id="rId18"/>
        </w:object>
      </w:r>
      <w:proofErr w:type="spellStart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xy</w:t>
      </w:r>
      <w:proofErr w:type="spellEnd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là </w:t>
      </w:r>
      <w:proofErr w:type="spellStart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a</w:t>
      </w:r>
      <w:proofErr w:type="spellEnd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ức</w:t>
      </w:r>
      <w:proofErr w:type="spellEnd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u</w:t>
      </w:r>
      <w:proofErr w:type="spellEnd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gọn</w:t>
      </w:r>
      <w:proofErr w:type="spellEnd"/>
      <w:r w:rsidRPr="005A368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. </w:t>
      </w:r>
    </w:p>
    <w:p w:rsidR="005A3683" w:rsidRDefault="005A3683" w:rsidP="005A3683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Muố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gọ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1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ta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ư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à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 ?</w:t>
      </w:r>
    </w:p>
    <w:p w:rsidR="005A3683" w:rsidRDefault="005A3683" w:rsidP="005A3683">
      <w:pPr>
        <w:pStyle w:val="ListParagraph"/>
        <w:numPr>
          <w:ilvl w:val="0"/>
          <w:numId w:val="5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i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ro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a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ồ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da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vớ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a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khô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ế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a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ồ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da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ta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iệ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phép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ô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,</w:t>
      </w:r>
      <w:proofErr w:type="gram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rư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a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ồ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da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vớ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a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.</w:t>
      </w:r>
    </w:p>
    <w:p w:rsidR="005A3683" w:rsidRDefault="005A3683" w:rsidP="005A3683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 ?2 SGK/37</w:t>
      </w:r>
    </w:p>
    <w:p w:rsidR="005A3683" w:rsidRPr="00B50186" w:rsidRDefault="005A3683" w:rsidP="005A3683">
      <w:pPr>
        <w:pStyle w:val="ListParagraph"/>
        <w:numPr>
          <w:ilvl w:val="0"/>
          <w:numId w:val="2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</w:pPr>
      <w:proofErr w:type="spellStart"/>
      <w:r w:rsidRPr="00B5018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  <w:t>Bậc</w:t>
      </w:r>
      <w:proofErr w:type="spellEnd"/>
      <w:r w:rsidRPr="00B5018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B5018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  <w:t>của</w:t>
      </w:r>
      <w:proofErr w:type="spellEnd"/>
      <w:r w:rsidRPr="00B5018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B5018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  <w:t>đa</w:t>
      </w:r>
      <w:proofErr w:type="spellEnd"/>
      <w:r w:rsidRPr="00B5018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B5018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  <w:t>thức</w:t>
      </w:r>
      <w:proofErr w:type="spellEnd"/>
      <w:r w:rsidRPr="00B5018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  <w:t xml:space="preserve"> </w:t>
      </w:r>
    </w:p>
    <w:p w:rsidR="005A3683" w:rsidRDefault="005A3683" w:rsidP="005A3683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i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SGK/37 ,38 va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r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̉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lờ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â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ỏ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a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 :</w:t>
      </w:r>
    </w:p>
    <w:p w:rsidR="005A3683" w:rsidRDefault="005A3683" w:rsidP="005A3683">
      <w:pPr>
        <w:pStyle w:val="ListParagraph"/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+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â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là gì ?</w:t>
      </w:r>
    </w:p>
    <w:p w:rsidR="005A3683" w:rsidRDefault="005A3683" w:rsidP="005A3683">
      <w:pPr>
        <w:pStyle w:val="ListParagraph"/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+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Muố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i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â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1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ta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à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 ?</w:t>
      </w:r>
    </w:p>
    <w:p w:rsidR="005A3683" w:rsidRDefault="005A3683" w:rsidP="005A3683">
      <w:pPr>
        <w:pStyle w:val="ListParagraph"/>
        <w:numPr>
          <w:ilvl w:val="0"/>
          <w:numId w:val="5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â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la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â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̉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a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ư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̉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a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ất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ro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da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gọ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́.</w:t>
      </w:r>
    </w:p>
    <w:p w:rsidR="005A3683" w:rsidRDefault="005A3683" w:rsidP="005A3683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lastRenderedPageBreak/>
        <w:t xml:space="preserve">Chú ý :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SGK/38</w:t>
      </w:r>
    </w:p>
    <w:p w:rsidR="005A3683" w:rsidRDefault="005A3683" w:rsidP="005A3683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i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 ?1 SGK/38.</w:t>
      </w:r>
    </w:p>
    <w:p w:rsidR="005A3683" w:rsidRPr="005A3683" w:rsidRDefault="005A3683" w:rsidP="005A3683">
      <w:pPr>
        <w:tabs>
          <w:tab w:val="left" w:pos="360"/>
        </w:tabs>
        <w:ind w:left="360" w:right="-108"/>
        <w:rPr>
          <w:rFonts w:ascii="Times New Roman" w:hAnsi="Times New Roman"/>
          <w:color w:val="FF0000"/>
          <w:sz w:val="28"/>
          <w:szCs w:val="28"/>
        </w:rPr>
      </w:pPr>
      <w:r w:rsidRPr="005A3683">
        <w:rPr>
          <w:rFonts w:ascii="Times New Roman" w:hAnsi="Times New Roman"/>
          <w:color w:val="FF0000"/>
          <w:sz w:val="28"/>
          <w:szCs w:val="28"/>
        </w:rPr>
        <w:t>C/ KIẾN THỨC CẦN NHỚ SAU KHI NGHIÊN CỨU BÀI HỌC TRÊN</w:t>
      </w:r>
    </w:p>
    <w:p w:rsidR="005A3683" w:rsidRDefault="00B50186" w:rsidP="00B50186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à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là 1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 ?</w:t>
      </w:r>
    </w:p>
    <w:p w:rsidR="00B50186" w:rsidRDefault="00B50186" w:rsidP="00B50186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Thu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gọ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ta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ư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ào</w:t>
      </w:r>
      <w:proofErr w:type="spellEnd"/>
      <w:r w:rsidR="00D726B9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 ?</w:t>
      </w:r>
    </w:p>
    <w:p w:rsidR="00D726B9" w:rsidRDefault="00D726B9" w:rsidP="00B50186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ác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i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â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1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 ?</w:t>
      </w:r>
    </w:p>
    <w:p w:rsidR="00D726B9" w:rsidRDefault="00D726B9" w:rsidP="00B50186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i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à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24 SGK/38</w:t>
      </w:r>
    </w:p>
    <w:p w:rsidR="00D726B9" w:rsidRDefault="00D726B9" w:rsidP="00D726B9">
      <w:pPr>
        <w:pStyle w:val="ListParagraph"/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Gợ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ý :</w:t>
      </w:r>
    </w:p>
    <w:p w:rsidR="00D726B9" w:rsidRDefault="00D726B9" w:rsidP="00D726B9">
      <w:pPr>
        <w:pStyle w:val="ListParagraph"/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+ 1 kg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á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gi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là x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ồ</w:t>
      </w:r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.</w:t>
      </w:r>
      <w:proofErr w:type="gram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Vậy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5 kg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á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gi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a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iê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 ?-&gt; 5x</w:t>
      </w:r>
    </w:p>
    <w:p w:rsidR="00D726B9" w:rsidRDefault="00D726B9" w:rsidP="00D726B9">
      <w:pPr>
        <w:pStyle w:val="ListParagraph"/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+ 1 kg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gi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là y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ồ</w:t>
      </w:r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.</w:t>
      </w:r>
      <w:proofErr w:type="gram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Vậy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8 kg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gi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a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iê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 ?-&gt; 8y</w:t>
      </w:r>
    </w:p>
    <w:p w:rsidR="00D726B9" w:rsidRDefault="00D726B9" w:rsidP="00D726B9">
      <w:pPr>
        <w:pStyle w:val="ListParagraph"/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iể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ạ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ô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iể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̣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ô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iề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mua 5 kg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á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và 8 kg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là : 5x + 8y </w:t>
      </w:r>
    </w:p>
    <w:p w:rsidR="00D726B9" w:rsidRDefault="00D726B9" w:rsidP="00D726B9">
      <w:pPr>
        <w:pStyle w:val="ListParagraph"/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+ Gia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iề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1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ộp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á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la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a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iê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 ?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a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í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gi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iề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10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ộp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á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 ?</w:t>
      </w:r>
    </w:p>
    <w:p w:rsidR="00D726B9" w:rsidRDefault="00D726B9" w:rsidP="00D726B9">
      <w:pPr>
        <w:pStyle w:val="ListParagraph"/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+ Gia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iề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1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ộp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la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a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iê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 </w:t>
      </w:r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?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au</w:t>
      </w:r>
      <w:proofErr w:type="spellEnd"/>
      <w:proofErr w:type="gram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í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gi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iề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15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ộp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 ?</w:t>
      </w:r>
    </w:p>
    <w:p w:rsidR="00D726B9" w:rsidRDefault="00D726B9" w:rsidP="00D726B9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à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25 SGK/38</w:t>
      </w:r>
    </w:p>
    <w:p w:rsidR="00D726B9" w:rsidRDefault="00D726B9" w:rsidP="00D726B9">
      <w:pPr>
        <w:pStyle w:val="ListParagraph"/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Gợ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ý :</w:t>
      </w:r>
    </w:p>
    <w:p w:rsidR="00D726B9" w:rsidRDefault="00D726B9" w:rsidP="00D726B9">
      <w:pPr>
        <w:pStyle w:val="ListParagraph"/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+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Muố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i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â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1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ta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phả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à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 ?</w:t>
      </w:r>
    </w:p>
    <w:p w:rsidR="00D726B9" w:rsidRDefault="00D726B9" w:rsidP="00D726B9">
      <w:pPr>
        <w:pStyle w:val="ListParagraph"/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-Thu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gọ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(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ê</w:t>
      </w:r>
      <w:proofErr w:type="gram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́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hư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phả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la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gọ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)</w:t>
      </w:r>
    </w:p>
    <w:p w:rsidR="00D726B9" w:rsidRDefault="00D726B9" w:rsidP="00D726B9">
      <w:pPr>
        <w:pStyle w:val="ListParagraph"/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-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i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â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ừ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ro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a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khi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ươ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gọ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.</w:t>
      </w:r>
    </w:p>
    <w:p w:rsidR="00D726B9" w:rsidRDefault="00D726B9" w:rsidP="00D726B9">
      <w:pPr>
        <w:pStyle w:val="ListParagraph"/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-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â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la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â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â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a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ấ</w:t>
      </w:r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.</w:t>
      </w:r>
      <w:proofErr w:type="gramEnd"/>
    </w:p>
    <w:p w:rsidR="00D726B9" w:rsidRDefault="005F53B4" w:rsidP="00D726B9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à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27</w:t>
      </w:r>
      <w:r w:rsidR="00D726B9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SGK/38</w:t>
      </w:r>
    </w:p>
    <w:p w:rsidR="005F53B4" w:rsidRDefault="005F53B4" w:rsidP="00D726B9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Gợ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ý :</w:t>
      </w:r>
    </w:p>
    <w:p w:rsidR="005F53B4" w:rsidRDefault="005F53B4" w:rsidP="00D726B9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+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à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oá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mấy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yê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ầ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 ? La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ữ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yê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ầ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à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 ?</w:t>
      </w:r>
    </w:p>
    <w:p w:rsidR="005F53B4" w:rsidRPr="00D726B9" w:rsidRDefault="005F53B4" w:rsidP="00D726B9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+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̉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í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gi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trị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một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iể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ạ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ô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ta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à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 ?</w:t>
      </w:r>
    </w:p>
    <w:p w:rsidR="00EA7614" w:rsidRPr="00EA7614" w:rsidRDefault="00EA7614" w:rsidP="00EA7614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</w:pPr>
    </w:p>
    <w:p w:rsidR="00BC3C29" w:rsidRPr="00EA7614" w:rsidRDefault="00BC3C29">
      <w:pPr>
        <w:rPr>
          <w:rFonts w:ascii="Times New Roman" w:hAnsi="Times New Roman" w:cs="Times New Roman"/>
          <w:sz w:val="28"/>
          <w:szCs w:val="28"/>
        </w:rPr>
      </w:pPr>
    </w:p>
    <w:sectPr w:rsidR="00BC3C29" w:rsidRPr="00EA7614" w:rsidSect="00CE537C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1" type="#_x0000_t75" style="width:11.25pt;height:11.25pt" o:bullet="t">
        <v:imagedata r:id="rId1" o:title=""/>
      </v:shape>
    </w:pict>
  </w:numPicBullet>
  <w:abstractNum w:abstractNumId="0">
    <w:nsid w:val="3E190F13"/>
    <w:multiLevelType w:val="hybridMultilevel"/>
    <w:tmpl w:val="B97E8FE4"/>
    <w:lvl w:ilvl="0" w:tplc="A0F2F392">
      <w:start w:val="1"/>
      <w:numFmt w:val="bullet"/>
      <w:lvlText w:val=""/>
      <w:lvlJc w:val="left"/>
      <w:pPr>
        <w:tabs>
          <w:tab w:val="num" w:pos="72"/>
        </w:tabs>
        <w:ind w:firstLine="72"/>
      </w:pPr>
      <w:rPr>
        <w:rFonts w:ascii="Times New Roman" w:hAnsi="Times New Roman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4D1C7130"/>
    <w:multiLevelType w:val="hybridMultilevel"/>
    <w:tmpl w:val="0C44E7D2"/>
    <w:lvl w:ilvl="0" w:tplc="04C2EE3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54C0022"/>
    <w:multiLevelType w:val="hybridMultilevel"/>
    <w:tmpl w:val="9124B04A"/>
    <w:lvl w:ilvl="0" w:tplc="53E88014">
      <w:start w:val="1"/>
      <w:numFmt w:val="bullet"/>
      <w:lvlText w:val=""/>
      <w:lvlPicBulletId w:val="0"/>
      <w:lvlJc w:val="left"/>
      <w:pPr>
        <w:tabs>
          <w:tab w:val="num" w:pos="144"/>
        </w:tabs>
        <w:ind w:firstLine="144"/>
      </w:pPr>
      <w:rPr>
        <w:rFonts w:ascii="Times New Roman" w:hAnsi="Times New Roman" w:hint="default"/>
      </w:rPr>
    </w:lvl>
    <w:lvl w:ilvl="1" w:tplc="BA3400E0">
      <w:start w:val="1"/>
      <w:numFmt w:val="bullet"/>
      <w:lvlText w:val=""/>
      <w:lvlJc w:val="left"/>
      <w:pPr>
        <w:tabs>
          <w:tab w:val="num" w:pos="72"/>
        </w:tabs>
        <w:ind w:firstLine="72"/>
      </w:pPr>
      <w:rPr>
        <w:rFonts w:ascii="Times New Roman" w:hAnsi="Times New Roman" w:hint="default"/>
        <w:color w:val="0000FF"/>
      </w:rPr>
    </w:lvl>
    <w:lvl w:ilvl="2" w:tplc="8E1AEF6C">
      <w:start w:val="1"/>
      <w:numFmt w:val="bullet"/>
      <w:lvlText w:val=""/>
      <w:lvlJc w:val="left"/>
      <w:pPr>
        <w:tabs>
          <w:tab w:val="num" w:pos="72"/>
        </w:tabs>
        <w:ind w:firstLine="72"/>
      </w:pPr>
      <w:rPr>
        <w:rFonts w:ascii="Times New Roman" w:hAnsi="Times New Roman" w:hint="default"/>
        <w:color w:val="800080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5FDA04A7"/>
    <w:multiLevelType w:val="hybridMultilevel"/>
    <w:tmpl w:val="8F7C139C"/>
    <w:lvl w:ilvl="0" w:tplc="8AA8C378">
      <w:start w:val="2"/>
      <w:numFmt w:val="bullet"/>
      <w:lvlText w:val="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49B624A"/>
    <w:multiLevelType w:val="hybridMultilevel"/>
    <w:tmpl w:val="21A6602A"/>
    <w:lvl w:ilvl="0" w:tplc="03681EC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6E2D"/>
    <w:rsid w:val="005637CD"/>
    <w:rsid w:val="005A3683"/>
    <w:rsid w:val="005F53B4"/>
    <w:rsid w:val="00B50186"/>
    <w:rsid w:val="00BC3C29"/>
    <w:rsid w:val="00C66E2D"/>
    <w:rsid w:val="00D726B9"/>
    <w:rsid w:val="00EA76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37B4517-CB82-4EA4-A33B-9804F40CA2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66E2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10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2.wmf"/><Relationship Id="rId15" Type="http://schemas.openxmlformats.org/officeDocument/2006/relationships/image" Target="media/image5.wmf"/><Relationship Id="rId10" Type="http://schemas.openxmlformats.org/officeDocument/2006/relationships/oleObject" Target="embeddings/oleObject4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01</Words>
  <Characters>229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3</cp:revision>
  <dcterms:created xsi:type="dcterms:W3CDTF">2020-04-03T12:53:00Z</dcterms:created>
  <dcterms:modified xsi:type="dcterms:W3CDTF">2020-04-03T12:54:00Z</dcterms:modified>
</cp:coreProperties>
</file>